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5DBDEE" w14:textId="77777777" w:rsidR="006D5204" w:rsidRPr="00757430" w:rsidRDefault="005949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34452C4" wp14:editId="4B504AAE">
                <wp:simplePos x="0" y="0"/>
                <wp:positionH relativeFrom="column">
                  <wp:posOffset>-695325</wp:posOffset>
                </wp:positionH>
                <wp:positionV relativeFrom="paragraph">
                  <wp:posOffset>-814705</wp:posOffset>
                </wp:positionV>
                <wp:extent cx="9525" cy="552450"/>
                <wp:effectExtent l="0" t="0" r="2857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52450"/>
                        </a:xfrm>
                        <a:prstGeom prst="line">
                          <a:avLst/>
                        </a:prstGeom>
                        <a:ln cmpd="thinThick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777C53" id="Straight Connector 1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4.75pt,-64.15pt" to="-54pt,-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" strokecolor="#4579b8 [3044]">
                <v:stroke linestyle="thinThick"/>
              </v:line>
            </w:pict>
          </mc:Fallback>
        </mc:AlternateContent>
      </w:r>
    </w:p>
    <w:p w14:paraId="564C5563" w14:textId="77777777" w:rsidR="00757430" w:rsidRDefault="00757430">
      <w:pPr>
        <w:rPr>
          <w:rFonts w:ascii="Times New Roman" w:hAnsi="Times New Roman" w:cs="Times New Roman"/>
          <w:sz w:val="24"/>
          <w:szCs w:val="24"/>
        </w:rPr>
      </w:pPr>
    </w:p>
    <w:p w14:paraId="49748F9B" w14:textId="77777777" w:rsidR="00057957" w:rsidRPr="00757430" w:rsidRDefault="00057957">
      <w:pPr>
        <w:rPr>
          <w:rFonts w:ascii="Times New Roman" w:hAnsi="Times New Roman" w:cs="Times New Roman"/>
          <w:sz w:val="24"/>
          <w:szCs w:val="24"/>
        </w:rPr>
      </w:pPr>
    </w:p>
    <w:p w14:paraId="17B60294" w14:textId="77777777" w:rsidR="00757430" w:rsidRP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3C8DB65E" w14:textId="77777777" w:rsidR="00757430" w:rsidRPr="00757430" w:rsidRDefault="007D0510" w:rsidP="00757430">
      <w:pPr>
        <w:jc w:val="center"/>
        <w:rPr>
          <w:rFonts w:ascii="Times New Roman" w:hAnsi="Times New Roman" w:cs="Times New Roman"/>
          <w:sz w:val="72"/>
          <w:szCs w:val="72"/>
        </w:rPr>
      </w:pPr>
      <w:r>
        <w:rPr>
          <w:rFonts w:ascii="Times New Roman" w:hAnsi="Times New Roman" w:cs="Times New Roman"/>
          <w:sz w:val="72"/>
          <w:szCs w:val="72"/>
        </w:rPr>
        <w:t>EE 210</w:t>
      </w:r>
    </w:p>
    <w:p w14:paraId="2399FC62" w14:textId="77777777" w:rsidR="00757430" w:rsidRPr="00757430" w:rsidRDefault="00757430" w:rsidP="00757430">
      <w:pPr>
        <w:jc w:val="center"/>
        <w:rPr>
          <w:rFonts w:ascii="Times New Roman" w:hAnsi="Times New Roman" w:cs="Times New Roman"/>
          <w:sz w:val="72"/>
          <w:szCs w:val="72"/>
        </w:rPr>
      </w:pPr>
      <w:r w:rsidRPr="00757430">
        <w:rPr>
          <w:rFonts w:ascii="Times New Roman" w:hAnsi="Times New Roman" w:cs="Times New Roman"/>
          <w:sz w:val="72"/>
          <w:szCs w:val="72"/>
        </w:rPr>
        <w:t xml:space="preserve">HW#: </w:t>
      </w:r>
      <w:r w:rsidR="00E35D88">
        <w:rPr>
          <w:rFonts w:ascii="Times New Roman" w:hAnsi="Times New Roman" w:cs="Times New Roman"/>
          <w:sz w:val="72"/>
          <w:szCs w:val="72"/>
        </w:rPr>
        <w:t>0</w:t>
      </w:r>
      <w:r w:rsidR="008C6E79">
        <w:rPr>
          <w:rFonts w:ascii="Times New Roman" w:hAnsi="Times New Roman" w:cs="Times New Roman"/>
          <w:sz w:val="72"/>
          <w:szCs w:val="72"/>
        </w:rPr>
        <w:t>2</w:t>
      </w:r>
    </w:p>
    <w:p w14:paraId="6573F2F9" w14:textId="77777777" w:rsidR="00757430" w:rsidRPr="00757430" w:rsidRDefault="00757430" w:rsidP="00757430">
      <w:pPr>
        <w:jc w:val="center"/>
        <w:rPr>
          <w:rFonts w:ascii="Times New Roman" w:hAnsi="Times New Roman" w:cs="Times New Roman"/>
          <w:sz w:val="40"/>
          <w:szCs w:val="40"/>
        </w:rPr>
      </w:pPr>
    </w:p>
    <w:p w14:paraId="2C3D1D37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Last Nam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Aldacher</w:t>
      </w:r>
    </w:p>
    <w:p w14:paraId="3F9689E4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First Nam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Muhammad</w:t>
      </w:r>
    </w:p>
    <w:p w14:paraId="0D34D18A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ID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011510317</w:t>
      </w:r>
    </w:p>
    <w:p w14:paraId="3E574937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>Date:</w:t>
      </w:r>
      <w:r w:rsidR="00E35D88">
        <w:rPr>
          <w:rFonts w:ascii="Times New Roman" w:hAnsi="Times New Roman" w:cs="Times New Roman"/>
          <w:sz w:val="40"/>
          <w:szCs w:val="40"/>
        </w:rPr>
        <w:t xml:space="preserve"> </w:t>
      </w:r>
      <w:r w:rsidR="008C6E79">
        <w:rPr>
          <w:rFonts w:ascii="Times New Roman" w:hAnsi="Times New Roman" w:cs="Times New Roman"/>
          <w:b/>
          <w:sz w:val="40"/>
          <w:szCs w:val="40"/>
        </w:rPr>
        <w:t>9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/</w:t>
      </w:r>
      <w:r w:rsidR="008C6E79">
        <w:rPr>
          <w:rFonts w:ascii="Times New Roman" w:hAnsi="Times New Roman" w:cs="Times New Roman"/>
          <w:b/>
          <w:sz w:val="40"/>
          <w:szCs w:val="40"/>
        </w:rPr>
        <w:t>9</w:t>
      </w:r>
      <w:r w:rsidR="00E35D88" w:rsidRPr="00E35D88">
        <w:rPr>
          <w:rFonts w:ascii="Times New Roman" w:hAnsi="Times New Roman" w:cs="Times New Roman"/>
          <w:b/>
          <w:sz w:val="40"/>
          <w:szCs w:val="40"/>
        </w:rPr>
        <w:t>/2020</w:t>
      </w:r>
    </w:p>
    <w:p w14:paraId="35A091A8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</w:p>
    <w:p w14:paraId="6C00A93A" w14:textId="77777777" w:rsidR="00757430" w:rsidRPr="00757430" w:rsidRDefault="00757430" w:rsidP="00757430">
      <w:pPr>
        <w:tabs>
          <w:tab w:val="left" w:pos="1440"/>
        </w:tabs>
        <w:ind w:left="1440"/>
        <w:rPr>
          <w:rFonts w:ascii="Times New Roman" w:hAnsi="Times New Roman" w:cs="Times New Roman"/>
          <w:sz w:val="40"/>
          <w:szCs w:val="40"/>
        </w:rPr>
      </w:pPr>
      <w:r w:rsidRPr="00757430">
        <w:rPr>
          <w:rFonts w:ascii="Times New Roman" w:hAnsi="Times New Roman" w:cs="Times New Roman"/>
          <w:sz w:val="40"/>
          <w:szCs w:val="40"/>
        </w:rPr>
        <w:t xml:space="preserve">Assigned </w:t>
      </w:r>
      <w:r>
        <w:rPr>
          <w:rFonts w:ascii="Times New Roman" w:hAnsi="Times New Roman" w:cs="Times New Roman"/>
          <w:sz w:val="40"/>
          <w:szCs w:val="40"/>
        </w:rPr>
        <w:t>q</w:t>
      </w:r>
      <w:r w:rsidRPr="00757430">
        <w:rPr>
          <w:rFonts w:ascii="Times New Roman" w:hAnsi="Times New Roman" w:cs="Times New Roman"/>
          <w:sz w:val="40"/>
          <w:szCs w:val="40"/>
        </w:rPr>
        <w:t>uestion</w:t>
      </w:r>
      <w:r>
        <w:rPr>
          <w:rFonts w:ascii="Times New Roman" w:hAnsi="Times New Roman" w:cs="Times New Roman"/>
          <w:sz w:val="40"/>
          <w:szCs w:val="40"/>
        </w:rPr>
        <w:t xml:space="preserve"> #s:</w:t>
      </w:r>
      <w:r w:rsidRPr="00757430">
        <w:rPr>
          <w:rFonts w:ascii="Times New Roman" w:hAnsi="Times New Roman" w:cs="Times New Roman"/>
          <w:sz w:val="40"/>
          <w:szCs w:val="40"/>
        </w:rPr>
        <w:t xml:space="preserve"> </w:t>
      </w:r>
      <w:r w:rsidR="008C6E79" w:rsidRPr="008C6E79">
        <w:rPr>
          <w:rFonts w:ascii="Times New Roman" w:hAnsi="Times New Roman" w:cs="Times New Roman"/>
          <w:b/>
          <w:sz w:val="40"/>
          <w:szCs w:val="40"/>
        </w:rPr>
        <w:t>5</w:t>
      </w:r>
    </w:p>
    <w:p w14:paraId="7069160C" w14:textId="77777777" w:rsidR="00757430" w:rsidRP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0A7FAD7E" w14:textId="77777777" w:rsidR="00757430" w:rsidRDefault="00757430">
      <w:pPr>
        <w:rPr>
          <w:rFonts w:ascii="Times New Roman" w:hAnsi="Times New Roman" w:cs="Times New Roman"/>
          <w:sz w:val="40"/>
          <w:szCs w:val="40"/>
        </w:rPr>
      </w:pPr>
    </w:p>
    <w:p w14:paraId="5F2F7A3C" w14:textId="77777777" w:rsidR="003D304B" w:rsidRDefault="003D304B">
      <w:pPr>
        <w:rPr>
          <w:rFonts w:ascii="Times New Roman" w:hAnsi="Times New Roman" w:cs="Times New Roman"/>
          <w:sz w:val="40"/>
          <w:szCs w:val="40"/>
        </w:rPr>
      </w:pPr>
    </w:p>
    <w:p w14:paraId="3B714A3B" w14:textId="77777777" w:rsidR="003D304B" w:rsidRDefault="003D304B" w:rsidP="003D304B">
      <w:pPr>
        <w:rPr>
          <w:rFonts w:ascii="Times New Roman" w:hAnsi="Times New Roman" w:cs="Times New Roman"/>
          <w:sz w:val="40"/>
          <w:szCs w:val="40"/>
        </w:rPr>
      </w:pPr>
    </w:p>
    <w:p w14:paraId="04398BA2" w14:textId="77777777" w:rsidR="00057957" w:rsidRDefault="00057957" w:rsidP="003D304B">
      <w:pPr>
        <w:rPr>
          <w:rFonts w:ascii="Times New Roman" w:hAnsi="Times New Roman" w:cs="Times New Roman"/>
          <w:sz w:val="40"/>
          <w:szCs w:val="40"/>
        </w:rPr>
      </w:pPr>
    </w:p>
    <w:p w14:paraId="2EAE834B" w14:textId="77777777" w:rsidR="003D304B" w:rsidRDefault="003D304B" w:rsidP="003D304B">
      <w:pPr>
        <w:rPr>
          <w:rFonts w:ascii="Times New Roman" w:hAnsi="Times New Roman" w:cs="Times New Roman"/>
          <w:sz w:val="40"/>
          <w:szCs w:val="40"/>
        </w:rPr>
      </w:pPr>
    </w:p>
    <w:p w14:paraId="77EFABFC" w14:textId="77777777" w:rsidR="00FA5B03" w:rsidRPr="00FA5B03" w:rsidRDefault="00FA5B03" w:rsidP="00FA5B03">
      <w:pPr>
        <w:pStyle w:val="ListParagraph"/>
        <w:numPr>
          <w:ilvl w:val="0"/>
          <w:numId w:val="2"/>
        </w:numPr>
        <w:spacing w:after="160" w:line="259" w:lineRule="auto"/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86C23D3" wp14:editId="624DC65B">
                <wp:simplePos x="0" y="0"/>
                <wp:positionH relativeFrom="column">
                  <wp:posOffset>-120650</wp:posOffset>
                </wp:positionH>
                <wp:positionV relativeFrom="paragraph">
                  <wp:posOffset>-87630</wp:posOffset>
                </wp:positionV>
                <wp:extent cx="7181850" cy="1949450"/>
                <wp:effectExtent l="0" t="0" r="19050" b="127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1949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F89656" id="Rectangle 3" o:spid="_x0000_s1026" style="position:absolute;margin-left:-9.5pt;margin-top:-6.9pt;width:565.5pt;height:153.5pt;z-index:251654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" filled="f" strokecolor="red" strokeweight="2pt"/>
            </w:pict>
          </mc:Fallback>
        </mc:AlternateContent>
      </w:r>
      <w:r w:rsidRPr="00FA5B03">
        <w:t>One of the key points of this exercise is to find frequencies of two or more sinusoids are multiplied or summed.</w:t>
      </w:r>
    </w:p>
    <w:p w14:paraId="40A5D749" w14:textId="77777777" w:rsidR="00FA5B03" w:rsidRPr="00FA5B03" w:rsidRDefault="00FA5B03" w:rsidP="00FA5B03">
      <w:pPr>
        <w:pStyle w:val="ListParagraph"/>
        <w:numPr>
          <w:ilvl w:val="0"/>
          <w:numId w:val="3"/>
        </w:numPr>
        <w:spacing w:after="160" w:line="259" w:lineRule="auto"/>
      </w:pPr>
      <w:r w:rsidRPr="00FA5B03">
        <w:t>Find the following sinusoidal multiplications using Euler’s identities.</w:t>
      </w:r>
    </w:p>
    <w:p w14:paraId="3540E55C" w14:textId="77777777" w:rsidR="00FA5B03" w:rsidRPr="00FA5B03" w:rsidRDefault="00FA5B03" w:rsidP="00FA5B03">
      <w:pPr>
        <w:pStyle w:val="ListParagraph"/>
        <w:numPr>
          <w:ilvl w:val="0"/>
          <w:numId w:val="4"/>
        </w:numPr>
        <w:spacing w:after="160" w:line="259" w:lineRule="auto"/>
      </w:pPr>
      <w:r w:rsidRPr="00FA5B03">
        <w:rPr>
          <w:position w:val="-14"/>
        </w:rPr>
        <w:object w:dxaOrig="1700" w:dyaOrig="400" w14:anchorId="1EE21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661353553" r:id="rId8"/>
        </w:object>
      </w:r>
    </w:p>
    <w:p w14:paraId="15ABCC19" w14:textId="77777777" w:rsidR="00FA5B03" w:rsidRPr="00FA5B03" w:rsidRDefault="00FA5B03" w:rsidP="00FA5B03">
      <w:pPr>
        <w:pStyle w:val="ListParagraph"/>
        <w:numPr>
          <w:ilvl w:val="0"/>
          <w:numId w:val="4"/>
        </w:numPr>
        <w:spacing w:after="160" w:line="259" w:lineRule="auto"/>
      </w:pPr>
      <w:r w:rsidRPr="00FA5B03">
        <w:rPr>
          <w:position w:val="-14"/>
        </w:rPr>
        <w:object w:dxaOrig="1800" w:dyaOrig="400" w14:anchorId="63DE7305">
          <v:shape id="_x0000_i1026" type="#_x0000_t75" style="width:90pt;height:20.25pt" o:ole="">
            <v:imagedata r:id="rId9" o:title=""/>
          </v:shape>
          <o:OLEObject Type="Embed" ProgID="Equation.DSMT4" ShapeID="_x0000_i1026" DrawAspect="Content" ObjectID="_1661353554" r:id="rId10"/>
        </w:object>
      </w:r>
    </w:p>
    <w:p w14:paraId="7AC18E1B" w14:textId="77777777" w:rsidR="00FA5B03" w:rsidRPr="00FA5B03" w:rsidRDefault="00FA5B03" w:rsidP="00FA5B03">
      <w:pPr>
        <w:pStyle w:val="ListParagraph"/>
        <w:numPr>
          <w:ilvl w:val="0"/>
          <w:numId w:val="4"/>
        </w:numPr>
        <w:spacing w:after="160" w:line="259" w:lineRule="auto"/>
      </w:pPr>
      <w:r w:rsidRPr="00FA5B03">
        <w:rPr>
          <w:position w:val="-14"/>
        </w:rPr>
        <w:object w:dxaOrig="1820" w:dyaOrig="400" w14:anchorId="67EF6FA4">
          <v:shape id="_x0000_i1027" type="#_x0000_t75" style="width:90.75pt;height:20.25pt" o:ole="">
            <v:imagedata r:id="rId11" o:title=""/>
          </v:shape>
          <o:OLEObject Type="Embed" ProgID="Equation.DSMT4" ShapeID="_x0000_i1027" DrawAspect="Content" ObjectID="_1661353555" r:id="rId12"/>
        </w:object>
      </w:r>
    </w:p>
    <w:p w14:paraId="6E759665" w14:textId="77777777" w:rsidR="00FA5B03" w:rsidRPr="00FA5B03" w:rsidRDefault="00FA5B03" w:rsidP="00FA5B03">
      <w:pPr>
        <w:pStyle w:val="ListParagraph"/>
        <w:ind w:left="1080"/>
      </w:pPr>
    </w:p>
    <w:p w14:paraId="301792CF" w14:textId="77777777" w:rsidR="00FA5B03" w:rsidRPr="00FA5B03" w:rsidRDefault="00FA5B03" w:rsidP="00FA5B03">
      <w:pPr>
        <w:pStyle w:val="ListParagraph"/>
        <w:numPr>
          <w:ilvl w:val="0"/>
          <w:numId w:val="3"/>
        </w:numPr>
        <w:spacing w:after="160" w:line="259" w:lineRule="auto"/>
      </w:pPr>
      <w:r w:rsidRPr="00FA5B03">
        <w:t xml:space="preserve">Now plug in if the value of </w:t>
      </w:r>
      <w:r w:rsidRPr="00FA5B03">
        <w:rPr>
          <w:position w:val="-14"/>
        </w:rPr>
        <w:object w:dxaOrig="1020" w:dyaOrig="400" w14:anchorId="679AC4D6">
          <v:shape id="_x0000_i1028" type="#_x0000_t75" style="width:50.25pt;height:20.25pt" o:ole="">
            <v:imagedata r:id="rId13" o:title=""/>
          </v:shape>
          <o:OLEObject Type="Embed" ProgID="Equation.DSMT4" ShapeID="_x0000_i1028" DrawAspect="Content" ObjectID="_1661353556" r:id="rId14"/>
        </w:object>
      </w:r>
      <w:r w:rsidRPr="00FA5B03">
        <w:t>, find the frequencies after the multiplications</w:t>
      </w:r>
    </w:p>
    <w:p w14:paraId="1367DB41" w14:textId="77777777" w:rsidR="00FA5B03" w:rsidRPr="00FA5B03" w:rsidRDefault="00FA5B03" w:rsidP="00FA5B03">
      <w:pPr>
        <w:pStyle w:val="ListParagraph"/>
        <w:numPr>
          <w:ilvl w:val="0"/>
          <w:numId w:val="3"/>
        </w:numPr>
        <w:spacing w:after="160" w:line="259" w:lineRule="auto"/>
      </w:pPr>
      <w:r w:rsidRPr="00FA5B03">
        <w:t>Plot frequency responses of b) in magnitude and phase.</w:t>
      </w:r>
    </w:p>
    <w:p w14:paraId="12530E1B" w14:textId="77777777" w:rsidR="00FA5B03" w:rsidRDefault="00FA5B03" w:rsidP="00FA5B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77E32EA" wp14:editId="5CBF8665">
            <wp:extent cx="5175250" cy="1889758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464" cy="191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0CBD9" w14:textId="77777777" w:rsidR="00FA5B03" w:rsidRDefault="00FA5B03" w:rsidP="00FA5B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14E11A8" wp14:editId="3A93BBC4">
            <wp:extent cx="5467350" cy="166602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979" cy="169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8F37D" w14:textId="77777777" w:rsidR="00FA5B03" w:rsidRDefault="00FA5B03" w:rsidP="00FA5B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03CF76B" wp14:editId="50971755">
            <wp:extent cx="5391150" cy="2243398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756" cy="2260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1C9F8" w14:textId="77777777" w:rsidR="00FA5B03" w:rsidRDefault="00FA5B03" w:rsidP="00DF44DC">
      <w:pPr>
        <w:pBdr>
          <w:bottom w:val="single" w:sz="6" w:space="0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36C25D9" wp14:editId="4F66FC82">
            <wp:extent cx="6521450" cy="358407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11" cy="3587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DF47B" w14:textId="77777777" w:rsidR="00DF44DC" w:rsidRDefault="00DF44DC" w:rsidP="00DF44DC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14:paraId="1198CDCE" w14:textId="77777777" w:rsidR="00DF44DC" w:rsidRDefault="00DF44DC" w:rsidP="00FA5B0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AD533E1" wp14:editId="3CF1DEE5">
            <wp:extent cx="5791200" cy="4068332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1840" cy="408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C1760" w14:textId="77777777" w:rsidR="00DF44DC" w:rsidRDefault="00DF44DC" w:rsidP="00FA5B03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67A00E75" wp14:editId="2600BE9A">
            <wp:extent cx="5822950" cy="3367067"/>
            <wp:effectExtent l="0" t="0" r="635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33765" cy="3373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998EB" w14:textId="77777777" w:rsidR="00DF44DC" w:rsidRDefault="00DF44DC" w:rsidP="00FA5B03">
      <w:pPr>
        <w:rPr>
          <w:rFonts w:ascii="Times New Roman" w:hAnsi="Times New Roman" w:cs="Times New Roman"/>
        </w:rPr>
      </w:pPr>
    </w:p>
    <w:p w14:paraId="192C1716" w14:textId="77777777" w:rsidR="00DF44DC" w:rsidRDefault="00DF44DC" w:rsidP="00FA5B0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151A0C8" wp14:editId="059CD165">
            <wp:extent cx="5850778" cy="3511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56172" cy="3514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E64CF" w14:textId="77777777" w:rsidR="00DF44DC" w:rsidRDefault="00DF44DC" w:rsidP="00FA5B03">
      <w:pPr>
        <w:rPr>
          <w:rFonts w:ascii="Times New Roman" w:hAnsi="Times New Roman" w:cs="Times New Roman"/>
        </w:rPr>
      </w:pPr>
    </w:p>
    <w:p w14:paraId="4AEE2D6B" w14:textId="77777777" w:rsidR="00DF44DC" w:rsidRDefault="00DF44DC" w:rsidP="00FA5B03">
      <w:pPr>
        <w:rPr>
          <w:rFonts w:ascii="Times New Roman" w:hAnsi="Times New Roman" w:cs="Times New Roman"/>
        </w:rPr>
      </w:pPr>
    </w:p>
    <w:p w14:paraId="2E514201" w14:textId="77777777" w:rsidR="00057957" w:rsidRDefault="00057957" w:rsidP="00FA5B03">
      <w:pPr>
        <w:rPr>
          <w:rFonts w:ascii="Times New Roman" w:hAnsi="Times New Roman" w:cs="Times New Roman"/>
        </w:rPr>
      </w:pPr>
    </w:p>
    <w:p w14:paraId="7E5DFBEC" w14:textId="77777777" w:rsidR="00DF44DC" w:rsidRDefault="00DF44DC" w:rsidP="00DF44DC">
      <w:pPr>
        <w:pStyle w:val="ListParagraph"/>
        <w:numPr>
          <w:ilvl w:val="0"/>
          <w:numId w:val="2"/>
        </w:numPr>
        <w:spacing w:after="160" w:line="259" w:lineRule="auto"/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5F062AE" wp14:editId="6C19D30D">
                <wp:simplePos x="0" y="0"/>
                <wp:positionH relativeFrom="column">
                  <wp:posOffset>-165100</wp:posOffset>
                </wp:positionH>
                <wp:positionV relativeFrom="paragraph">
                  <wp:posOffset>-11430</wp:posOffset>
                </wp:positionV>
                <wp:extent cx="7181850" cy="2495550"/>
                <wp:effectExtent l="0" t="0" r="1905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24955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A50A2B" id="Rectangle 11" o:spid="_x0000_s1026" style="position:absolute;margin-left:-13pt;margin-top:-.9pt;width:565.5pt;height:196.5pt;z-index:251655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" filled="f" strokecolor="red" strokeweight="2pt"/>
            </w:pict>
          </mc:Fallback>
        </mc:AlternateContent>
      </w:r>
      <w:r>
        <w:t>I recommend using tools (</w:t>
      </w:r>
      <w:proofErr w:type="spellStart"/>
      <w:r>
        <w:t>Matlab</w:t>
      </w:r>
      <w:proofErr w:type="spellEnd"/>
      <w:r>
        <w:t xml:space="preserve">, octave, python, </w:t>
      </w:r>
      <w:proofErr w:type="spellStart"/>
      <w:r>
        <w:t>etc</w:t>
      </w:r>
      <w:proofErr w:type="spellEnd"/>
      <w:r>
        <w:t xml:space="preserve">…) to plot the frequency responses and the ranges of the frequencies are </w:t>
      </w:r>
      <w:r w:rsidRPr="00971742">
        <w:rPr>
          <w:position w:val="-14"/>
        </w:rPr>
        <w:object w:dxaOrig="1800" w:dyaOrig="400" w14:anchorId="75F824A9">
          <v:shape id="_x0000_i1029" type="#_x0000_t75" style="width:90pt;height:20.25pt" o:ole="">
            <v:imagedata r:id="rId22" o:title=""/>
          </v:shape>
          <o:OLEObject Type="Embed" ProgID="Equation.DSMT4" ShapeID="_x0000_i1029" DrawAspect="Content" ObjectID="_1661353557" r:id="rId23"/>
        </w:object>
      </w:r>
    </w:p>
    <w:p w14:paraId="76968B96" w14:textId="77777777" w:rsidR="00DF44DC" w:rsidRDefault="00DF44DC" w:rsidP="00DF44DC">
      <w:pPr>
        <w:pStyle w:val="ListParagraph"/>
        <w:numPr>
          <w:ilvl w:val="0"/>
          <w:numId w:val="6"/>
        </w:numPr>
        <w:spacing w:after="160" w:line="259" w:lineRule="auto"/>
      </w:pPr>
      <w:r>
        <w:t xml:space="preserve">Plot </w:t>
      </w:r>
      <w:r w:rsidRPr="008F7506">
        <w:rPr>
          <w:position w:val="-30"/>
        </w:rPr>
        <w:object w:dxaOrig="1380" w:dyaOrig="720" w14:anchorId="4BA36D84">
          <v:shape id="_x0000_i1030" type="#_x0000_t75" style="width:69pt;height:36.75pt" o:ole="">
            <v:imagedata r:id="rId24" o:title=""/>
          </v:shape>
          <o:OLEObject Type="Embed" ProgID="Equation.DSMT4" ShapeID="_x0000_i1030" DrawAspect="Content" ObjectID="_1661353558" r:id="rId25"/>
        </w:object>
      </w:r>
      <w:r>
        <w:t xml:space="preserve"> in magnitude and phase. (it means frequency response of rectangular function with amplitude 2, center at 0, and width of 4)</w:t>
      </w:r>
    </w:p>
    <w:p w14:paraId="0875E744" w14:textId="77777777" w:rsidR="00DF44DC" w:rsidRDefault="00DF44DC" w:rsidP="00DF44DC">
      <w:pPr>
        <w:pStyle w:val="ListParagraph"/>
        <w:numPr>
          <w:ilvl w:val="0"/>
          <w:numId w:val="6"/>
        </w:numPr>
        <w:spacing w:after="160" w:line="259" w:lineRule="auto"/>
      </w:pPr>
      <w:r>
        <w:t xml:space="preserve">Plot </w:t>
      </w:r>
      <w:r w:rsidRPr="008F7506">
        <w:rPr>
          <w:position w:val="-30"/>
        </w:rPr>
        <w:object w:dxaOrig="1660" w:dyaOrig="720" w14:anchorId="57AD4030">
          <v:shape id="_x0000_i1031" type="#_x0000_t75" style="width:83.25pt;height:36.75pt" o:ole="">
            <v:imagedata r:id="rId26" o:title=""/>
          </v:shape>
          <o:OLEObject Type="Embed" ProgID="Equation.DSMT4" ShapeID="_x0000_i1031" DrawAspect="Content" ObjectID="_1661353559" r:id="rId27"/>
        </w:object>
      </w:r>
      <w:r>
        <w:t xml:space="preserve"> in magnitude and phase.</w:t>
      </w:r>
    </w:p>
    <w:p w14:paraId="2E35D33A" w14:textId="77777777" w:rsidR="00DF44DC" w:rsidRDefault="00DF44DC" w:rsidP="00DF44DC">
      <w:pPr>
        <w:pStyle w:val="ListParagraph"/>
        <w:numPr>
          <w:ilvl w:val="0"/>
          <w:numId w:val="6"/>
        </w:numPr>
        <w:spacing w:after="160" w:line="259" w:lineRule="auto"/>
      </w:pPr>
      <w:r>
        <w:t xml:space="preserve">Plot </w:t>
      </w:r>
      <w:r w:rsidRPr="008F7506">
        <w:rPr>
          <w:position w:val="-30"/>
        </w:rPr>
        <w:object w:dxaOrig="1660" w:dyaOrig="720" w14:anchorId="2C84461C">
          <v:shape id="_x0000_i1032" type="#_x0000_t75" style="width:83.25pt;height:36.75pt" o:ole="">
            <v:imagedata r:id="rId28" o:title=""/>
          </v:shape>
          <o:OLEObject Type="Embed" ProgID="Equation.DSMT4" ShapeID="_x0000_i1032" DrawAspect="Content" ObjectID="_1661353560" r:id="rId29"/>
        </w:object>
      </w:r>
      <w:r>
        <w:t xml:space="preserve"> in magnitude and phase.</w:t>
      </w:r>
    </w:p>
    <w:p w14:paraId="61F52266" w14:textId="77777777" w:rsidR="00DF44DC" w:rsidRDefault="00DF44DC" w:rsidP="00DF44DC">
      <w:pPr>
        <w:pStyle w:val="ListParagraph"/>
        <w:numPr>
          <w:ilvl w:val="0"/>
          <w:numId w:val="6"/>
        </w:numPr>
        <w:spacing w:after="160" w:line="259" w:lineRule="auto"/>
      </w:pPr>
      <w:r>
        <w:t>What is the difference between a) &amp; b) in the frequency domain?  Compare magnitude vs. magnitude &amp; phase vs. phase of two signals in the in the frequency domain.</w:t>
      </w:r>
    </w:p>
    <w:p w14:paraId="14358417" w14:textId="77777777" w:rsidR="00DF44DC" w:rsidRDefault="00DF44DC" w:rsidP="00DF44DC">
      <w:pPr>
        <w:pStyle w:val="ListParagraph"/>
        <w:spacing w:after="160" w:line="259" w:lineRule="auto"/>
        <w:ind w:left="1080"/>
      </w:pPr>
    </w:p>
    <w:p w14:paraId="64192272" w14:textId="77777777" w:rsidR="00057957" w:rsidRDefault="00DF44DC" w:rsidP="00FA5B0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9825D63" wp14:editId="35C27EE0">
            <wp:extent cx="6007100" cy="306862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9984" cy="3105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B632E" w14:textId="77777777" w:rsidR="00DF44DC" w:rsidRDefault="00057957" w:rsidP="0005795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B858E00" wp14:editId="018A399C">
            <wp:extent cx="5956300" cy="2823728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564" cy="283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8A789" w14:textId="77777777" w:rsidR="00057957" w:rsidRDefault="00057957" w:rsidP="00057957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68CFC130" wp14:editId="2ED0CE2B">
            <wp:extent cx="5810250" cy="1290090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07742" cy="1311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02C15" w14:textId="77777777" w:rsidR="00057957" w:rsidRDefault="00057957" w:rsidP="0005795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B4BA78A" wp14:editId="1B821FD1">
            <wp:extent cx="6127750" cy="2905007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9639" cy="2915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7D81B" w14:textId="77777777" w:rsidR="00057957" w:rsidRDefault="00057957" w:rsidP="00057957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D78218A" wp14:editId="6A0B4BE2">
            <wp:extent cx="5810250" cy="938786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58080" cy="96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A394F" w14:textId="77777777" w:rsidR="00057957" w:rsidRDefault="00057957" w:rsidP="0005795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5215EB9" wp14:editId="4E6B1313">
            <wp:extent cx="6267450" cy="2971236"/>
            <wp:effectExtent l="0" t="0" r="0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920" cy="29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559B3" w14:textId="77777777" w:rsidR="00057957" w:rsidRDefault="00057957" w:rsidP="00057957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799112A" wp14:editId="7CC7ACB2">
            <wp:extent cx="5753100" cy="11122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809532" cy="1123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F053E" w14:textId="77777777" w:rsidR="00057957" w:rsidRDefault="00057957" w:rsidP="00057957">
      <w:pPr>
        <w:rPr>
          <w:rFonts w:ascii="Times New Roman" w:hAnsi="Times New Roman" w:cs="Times New Roman"/>
        </w:rPr>
      </w:pPr>
    </w:p>
    <w:p w14:paraId="4E08CD80" w14:textId="77777777" w:rsidR="00057957" w:rsidRDefault="00057957" w:rsidP="000579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0583997" wp14:editId="13391EFB">
            <wp:extent cx="6858000" cy="325120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08742" w14:textId="77777777" w:rsidR="00057957" w:rsidRDefault="00057957" w:rsidP="0005795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9A02FE9" wp14:editId="11662F78">
            <wp:extent cx="6858000" cy="3251200"/>
            <wp:effectExtent l="0" t="0" r="0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2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1CE0F" w14:textId="77777777" w:rsidR="00057957" w:rsidRDefault="00057957" w:rsidP="00057957">
      <w:pPr>
        <w:rPr>
          <w:rFonts w:ascii="Times New Roman" w:hAnsi="Times New Roman" w:cs="Times New Roman"/>
        </w:rPr>
      </w:pPr>
    </w:p>
    <w:p w14:paraId="191B028C" w14:textId="77777777" w:rsidR="00057957" w:rsidRPr="00057957" w:rsidRDefault="00057957" w:rsidP="00057957">
      <w:pPr>
        <w:jc w:val="center"/>
        <w:rPr>
          <w:rFonts w:ascii="Times New Roman" w:hAnsi="Times New Roman" w:cs="Times New Roman"/>
          <w:u w:val="single"/>
        </w:rPr>
      </w:pPr>
      <w:proofErr w:type="spellStart"/>
      <w:r w:rsidRPr="00057957">
        <w:rPr>
          <w:rFonts w:ascii="Times New Roman" w:hAnsi="Times New Roman" w:cs="Times New Roman"/>
          <w:u w:val="single"/>
        </w:rPr>
        <w:lastRenderedPageBreak/>
        <w:t>Matlab</w:t>
      </w:r>
      <w:proofErr w:type="spellEnd"/>
      <w:r w:rsidRPr="00057957">
        <w:rPr>
          <w:rFonts w:ascii="Times New Roman" w:hAnsi="Times New Roman" w:cs="Times New Roman"/>
          <w:u w:val="single"/>
        </w:rPr>
        <w:t xml:space="preserve"> Code</w:t>
      </w:r>
      <w:r w:rsidR="003D0630">
        <w:rPr>
          <w:rFonts w:ascii="Times New Roman" w:hAnsi="Times New Roman" w:cs="Times New Roman"/>
          <w:u w:val="single"/>
        </w:rPr>
        <w:t xml:space="preserve"> for Q2</w:t>
      </w:r>
      <w:r w:rsidRPr="00057957">
        <w:rPr>
          <w:rFonts w:ascii="Times New Roman" w:hAnsi="Times New Roman" w:cs="Times New Roman"/>
          <w:u w:val="single"/>
        </w:rPr>
        <w:t>:</w:t>
      </w:r>
    </w:p>
    <w:p w14:paraId="3C3D7A52" w14:textId="77777777" w:rsidR="00057957" w:rsidRPr="003D0630" w:rsidRDefault="00057957" w:rsidP="003D063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u w:val="single"/>
        </w:rPr>
      </w:pPr>
      <w:r w:rsidRPr="00057957">
        <w:rPr>
          <w:rFonts w:ascii="Times New Roman" w:hAnsi="Times New Roman" w:cs="Times New Roman"/>
          <w:u w:val="single"/>
        </w:rPr>
        <w:t>1</w:t>
      </w:r>
      <w:r w:rsidRPr="00057957">
        <w:rPr>
          <w:rFonts w:ascii="Times New Roman" w:hAnsi="Times New Roman" w:cs="Times New Roman"/>
          <w:u w:val="single"/>
          <w:vertAlign w:val="superscript"/>
        </w:rPr>
        <w:t>st</w:t>
      </w:r>
      <w:r w:rsidRPr="00057957">
        <w:rPr>
          <w:rFonts w:ascii="Times New Roman" w:hAnsi="Times New Roman" w:cs="Times New Roman"/>
          <w:u w:val="single"/>
        </w:rPr>
        <w:t xml:space="preserve"> Method:</w:t>
      </w:r>
    </w:p>
    <w:p w14:paraId="1D8A5DE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t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f</w:t>
      </w:r>
    </w:p>
    <w:p w14:paraId="60403C2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A = 2</w:t>
      </w:r>
    </w:p>
    <w:p w14:paraId="1B50A5F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Fourier Transform of rectangular function</w:t>
      </w:r>
    </w:p>
    <w:p w14:paraId="7FFAFF7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Y=integrating(A*exp(-j*2*pi*f*t)) from t = -2 to +2</w:t>
      </w:r>
    </w:p>
    <w:p w14:paraId="5B276E2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X=int((A*exp(-j*2*pi*f*t)),t,-2,2);</w:t>
      </w:r>
    </w:p>
    <w:p w14:paraId="12BA3DD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DE423C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(1)</w:t>
      </w:r>
    </w:p>
    <w:p w14:paraId="043C35C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2,2,1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X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x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xlim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[-5 5])</w:t>
      </w:r>
    </w:p>
    <w:p w14:paraId="14E7A92D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show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Location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bes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1651D85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CE4ABBC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2,2,3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0 9])</w:t>
      </w:r>
    </w:p>
    <w:p w14:paraId="4B9D455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2,2,4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-3.3 3.3])</w:t>
      </w:r>
    </w:p>
    <w:p w14:paraId="6B7A89C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----------------------------------------------------</w:t>
      </w:r>
    </w:p>
    <w:p w14:paraId="5704695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 xml:space="preserve"> </w:t>
      </w:r>
    </w:p>
    <w:p w14:paraId="5F4A048C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 hold on</w:t>
      </w:r>
    </w:p>
    <w:p w14:paraId="359D55D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Y=int((A*exp(-j*2*pi*f*t)),t,1,5);</w:t>
      </w:r>
    </w:p>
    <w:p w14:paraId="6FF1D61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Z=int((A*exp(-j*2*pi*f*t)),t,-5,-1);</w:t>
      </w:r>
    </w:p>
    <w:p w14:paraId="2BAE2B49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3BF529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(2)</w:t>
      </w:r>
    </w:p>
    <w:p w14:paraId="6DCFE76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1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0 9])</w:t>
      </w:r>
    </w:p>
    <w:p w14:paraId="5BED735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2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-3.3 3.3])</w:t>
      </w:r>
    </w:p>
    <w:p w14:paraId="3F6EECD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(3)</w:t>
      </w:r>
    </w:p>
    <w:p w14:paraId="1D80768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1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Y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0 9])</w:t>
      </w:r>
    </w:p>
    <w:p w14:paraId="644F058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2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Y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-3.3 3.3])</w:t>
      </w:r>
    </w:p>
    <w:p w14:paraId="4693337A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(4)</w:t>
      </w:r>
    </w:p>
    <w:p w14:paraId="182AB4B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1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Z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0 9])</w:t>
      </w:r>
    </w:p>
    <w:p w14:paraId="396307A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subplot(1,2,2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Z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; axis([-5 5 -3.3 3.3])</w:t>
      </w:r>
    </w:p>
    <w:p w14:paraId="2729563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77DDD0A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figure(5) </w:t>
      </w:r>
      <w:r w:rsidRPr="003D0630">
        <w:rPr>
          <w:rFonts w:ascii="Courier New" w:hAnsi="Courier New" w:cs="Courier New"/>
          <w:color w:val="3C763D"/>
          <w:sz w:val="20"/>
          <w:szCs w:val="20"/>
        </w:rPr>
        <w:t>%Magnitudes</w:t>
      </w:r>
    </w:p>
    <w:p w14:paraId="1399770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on</w:t>
      </w:r>
    </w:p>
    <w:p w14:paraId="0176EBA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(abs(X)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Y)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-o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bs(Z)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-*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Color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#77AC30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4A3A54E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title({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x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}); axis([-5 5 0 9]); legend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-3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+3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3AD824D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10957BF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figure(6) </w:t>
      </w:r>
      <w:r w:rsidRPr="003D0630">
        <w:rPr>
          <w:rFonts w:ascii="Courier New" w:hAnsi="Courier New" w:cs="Courier New"/>
          <w:color w:val="3C763D"/>
          <w:sz w:val="20"/>
          <w:szCs w:val="20"/>
        </w:rPr>
        <w:t>%Phases</w:t>
      </w:r>
    </w:p>
    <w:p w14:paraId="2E77EA7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on</w:t>
      </w:r>
    </w:p>
    <w:p w14:paraId="496BAEC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(angle(X)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Y)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-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plot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angle(Z)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-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Color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#77AC30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431CDB50" w14:textId="77777777" w:rsidR="00057957" w:rsidRDefault="00057957" w:rsidP="003D0630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title({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x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}); axis([-5 5 -3.3 3.3]); legend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-3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,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x=(t+3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45166FCB" w14:textId="77777777" w:rsidR="003D0630" w:rsidRDefault="003D0630" w:rsidP="003D0630">
      <w:pPr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08CB8F86" w14:textId="77777777" w:rsidR="00057957" w:rsidRDefault="00057957" w:rsidP="00057957">
      <w:pPr>
        <w:rPr>
          <w:rFonts w:ascii="Times New Roman" w:hAnsi="Times New Roman" w:cs="Times New Roman"/>
        </w:rPr>
      </w:pPr>
    </w:p>
    <w:p w14:paraId="044DB3D1" w14:textId="77777777" w:rsidR="00057957" w:rsidRPr="00057957" w:rsidRDefault="00057957" w:rsidP="0005795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t>2</w:t>
      </w:r>
      <w:r w:rsidRPr="00057957">
        <w:rPr>
          <w:rFonts w:ascii="Times New Roman" w:hAnsi="Times New Roman" w:cs="Times New Roman"/>
          <w:u w:val="single"/>
          <w:vertAlign w:val="superscript"/>
        </w:rPr>
        <w:t>nd</w:t>
      </w:r>
      <w:r>
        <w:rPr>
          <w:rFonts w:ascii="Times New Roman" w:hAnsi="Times New Roman" w:cs="Times New Roman"/>
          <w:u w:val="single"/>
        </w:rPr>
        <w:t xml:space="preserve"> </w:t>
      </w:r>
      <w:r w:rsidRPr="00057957">
        <w:rPr>
          <w:rFonts w:ascii="Times New Roman" w:hAnsi="Times New Roman" w:cs="Times New Roman"/>
          <w:u w:val="single"/>
        </w:rPr>
        <w:t>Method:</w:t>
      </w:r>
    </w:p>
    <w:p w14:paraId="33F80BE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Creating Rectangular Function</w:t>
      </w:r>
    </w:p>
    <w:p w14:paraId="4DEC7DFF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A=2;</w:t>
      </w:r>
    </w:p>
    <w:p w14:paraId="04AA6F8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t=-6:0.01:6;</w:t>
      </w:r>
    </w:p>
    <w:p w14:paraId="1984C03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4CDFC3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m=1:1:length(t)</w:t>
      </w:r>
    </w:p>
    <w:p w14:paraId="3D51400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if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(t(m) &gt;= -2)&amp;&amp;(t(m) &lt;= 2)</w:t>
      </w:r>
    </w:p>
    <w:p w14:paraId="7111AD3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x(m) = A;</w:t>
      </w:r>
    </w:p>
    <w:p w14:paraId="4E2F406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lse</w:t>
      </w:r>
    </w:p>
    <w:p w14:paraId="05C630B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x(m) = 0;</w:t>
      </w:r>
    </w:p>
    <w:p w14:paraId="1F46D38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7B2D20ED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0D552A39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; subplot(2,2,1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x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t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1741859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47AE536F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-5,5,length(t));</w:t>
      </w:r>
    </w:p>
    <w:p w14:paraId="05C3ACE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ECD031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k=1:1:length(f)</w:t>
      </w:r>
    </w:p>
    <w:p w14:paraId="59FD70A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X(k)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rap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x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.*exp(-j*2*pi*f(k)*t));</w:t>
      </w:r>
    </w:p>
    <w:p w14:paraId="6AD6F5C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539FC7F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14:paraId="33C6D4CD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2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X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t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6DDE8B4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3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bs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0D92BFC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4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ngl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X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51D2D3D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----------------------------------</w:t>
      </w:r>
    </w:p>
    <w:p w14:paraId="20157D3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----------------------------------</w:t>
      </w:r>
    </w:p>
    <w:p w14:paraId="7371F4A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 xml:space="preserve"> </w:t>
      </w:r>
    </w:p>
    <w:p w14:paraId="75C3C20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m=1:1:length(t)</w:t>
      </w:r>
    </w:p>
    <w:p w14:paraId="71F736B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if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(t(m) &gt;= 1)&amp;&amp;(t(m) &lt;= 5)</w:t>
      </w:r>
    </w:p>
    <w:p w14:paraId="33FB294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y(m) = A;</w:t>
      </w:r>
    </w:p>
    <w:p w14:paraId="456A788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lse</w:t>
      </w:r>
    </w:p>
    <w:p w14:paraId="209FC68A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y(m) = 0;</w:t>
      </w:r>
    </w:p>
    <w:p w14:paraId="2C9065A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3A97FF5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742AD63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; subplot(2,2,1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y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(t-3)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2A68C54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06467B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-5,5,length(t));</w:t>
      </w:r>
    </w:p>
    <w:p w14:paraId="76EACEA9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9070FAC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k=1:1:length(f)</w:t>
      </w:r>
    </w:p>
    <w:p w14:paraId="0EF1111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Y(k)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rap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y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.*exp(-j*2*pi*f(k)*t));</w:t>
      </w:r>
    </w:p>
    <w:p w14:paraId="5128ECB4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2A0D975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14:paraId="66730E2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2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Y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(t-3)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66F23D6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3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bs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Y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7629F5A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4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ngl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Y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42C1D6B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1571C99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----------------------------------</w:t>
      </w:r>
    </w:p>
    <w:p w14:paraId="25F0E59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>%----------------------------------</w:t>
      </w:r>
    </w:p>
    <w:p w14:paraId="25A37FD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3C763D"/>
          <w:sz w:val="20"/>
          <w:szCs w:val="20"/>
        </w:rPr>
        <w:t xml:space="preserve"> </w:t>
      </w:r>
    </w:p>
    <w:p w14:paraId="0C6BE2E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m=1:1:length(t)</w:t>
      </w:r>
    </w:p>
    <w:p w14:paraId="21EC673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if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(t(m) &gt;= -5)&amp;&amp;(t(m) &lt;= -1)</w:t>
      </w:r>
    </w:p>
    <w:p w14:paraId="053FDA9C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z(m) = A;</w:t>
      </w:r>
    </w:p>
    <w:p w14:paraId="7DB2464B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lse</w:t>
      </w:r>
    </w:p>
    <w:p w14:paraId="3B3FB13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    z(m) = 0;</w:t>
      </w:r>
    </w:p>
    <w:p w14:paraId="157E827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3160EAC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6E1A8C75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igure; subplot(2,2,1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(t+3)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0B8B5400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7B224243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f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-5,5,length(t));</w:t>
      </w:r>
    </w:p>
    <w:p w14:paraId="6C55025E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448BE12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for</w:t>
      </w: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k=1:1:length(f)</w:t>
      </w:r>
    </w:p>
    <w:p w14:paraId="45B07DFF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Z(k)=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rap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t,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.*exp(-j*2*pi*f(k)*t));</w:t>
      </w:r>
    </w:p>
    <w:p w14:paraId="1EDE881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5A1795C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14:paraId="55D9A857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2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Z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FT of 2*</w:t>
      </w:r>
      <w:proofErr w:type="spellStart"/>
      <w:r w:rsidRPr="003D0630">
        <w:rPr>
          <w:rFonts w:ascii="Courier New" w:hAnsi="Courier New" w:cs="Courier New"/>
          <w:color w:val="A020F0"/>
          <w:sz w:val="20"/>
          <w:szCs w:val="20"/>
        </w:rPr>
        <w:t>Rect</w:t>
      </w:r>
      <w:proofErr w:type="spellEnd"/>
      <w:r w:rsidRPr="003D0630">
        <w:rPr>
          <w:rFonts w:ascii="Courier New" w:hAnsi="Courier New" w:cs="Courier New"/>
          <w:color w:val="A020F0"/>
          <w:sz w:val="20"/>
          <w:szCs w:val="20"/>
        </w:rPr>
        <w:t>((t+3)/4)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1A1C0286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3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bs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Z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Magnitud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3F999E41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>subplot(2,2,4); plot(</w:t>
      </w:r>
      <w:proofErr w:type="spellStart"/>
      <w:r w:rsidRPr="003D0630">
        <w:rPr>
          <w:rFonts w:ascii="Courier New" w:hAnsi="Courier New" w:cs="Courier New"/>
          <w:color w:val="000000"/>
          <w:sz w:val="20"/>
          <w:szCs w:val="20"/>
        </w:rPr>
        <w:t>f,angle</w:t>
      </w:r>
      <w:proofErr w:type="spellEnd"/>
      <w:r w:rsidRPr="003D0630">
        <w:rPr>
          <w:rFonts w:ascii="Courier New" w:hAnsi="Courier New" w:cs="Courier New"/>
          <w:color w:val="000000"/>
          <w:sz w:val="20"/>
          <w:szCs w:val="20"/>
        </w:rPr>
        <w:t>(Z)); title(</w:t>
      </w:r>
      <w:r w:rsidRPr="003D0630">
        <w:rPr>
          <w:rFonts w:ascii="Courier New" w:hAnsi="Courier New" w:cs="Courier New"/>
          <w:color w:val="A020F0"/>
          <w:sz w:val="20"/>
          <w:szCs w:val="20"/>
        </w:rPr>
        <w:t>'Phase'</w:t>
      </w:r>
      <w:r w:rsidRPr="003D0630"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0358F9B6" w14:textId="77777777" w:rsidR="00057957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</w:rPr>
      </w:pPr>
      <w:r w:rsidRPr="003D0630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7706348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7D9D826A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EA124BB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270AD61A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5C477D0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3D3554A2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41FC9E2C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34CD73A" w14:textId="77777777" w:rsidR="003D0630" w:rsidRDefault="003D0630" w:rsidP="003D0630">
      <w:pPr>
        <w:pStyle w:val="ListParagraph"/>
        <w:numPr>
          <w:ilvl w:val="0"/>
          <w:numId w:val="2"/>
        </w:numPr>
        <w:spacing w:after="160" w:line="259" w:lineRule="auto"/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9ACAC4E" wp14:editId="1837CF7C">
                <wp:simplePos x="0" y="0"/>
                <wp:positionH relativeFrom="column">
                  <wp:posOffset>-139700</wp:posOffset>
                </wp:positionH>
                <wp:positionV relativeFrom="paragraph">
                  <wp:posOffset>-3175</wp:posOffset>
                </wp:positionV>
                <wp:extent cx="7181850" cy="2495550"/>
                <wp:effectExtent l="0" t="0" r="19050" b="1905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24955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536C226" id="Rectangle 23" o:spid="_x0000_s1026" style="position:absolute;margin-left:-11pt;margin-top:-.25pt;width:565.5pt;height:196.5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" filled="f" strokecolor="red" strokeweight="2pt"/>
            </w:pict>
          </mc:Fallback>
        </mc:AlternateContent>
      </w:r>
    </w:p>
    <w:p w14:paraId="05E98C5D" w14:textId="77777777" w:rsidR="003D0630" w:rsidRDefault="003D0630" w:rsidP="003D0630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29DB4C4" wp14:editId="301F8710">
                <wp:simplePos x="0" y="0"/>
                <wp:positionH relativeFrom="column">
                  <wp:posOffset>4150995</wp:posOffset>
                </wp:positionH>
                <wp:positionV relativeFrom="paragraph">
                  <wp:posOffset>85725</wp:posOffset>
                </wp:positionV>
                <wp:extent cx="2166620" cy="2066925"/>
                <wp:effectExtent l="0" t="0" r="24130" b="285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6620" cy="2066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DC62B1" w14:textId="77777777" w:rsidR="003D0630" w:rsidRDefault="003D0630" w:rsidP="003D063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C1AD5D" wp14:editId="27249A29">
                                  <wp:extent cx="2020901" cy="1850361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3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2865" cy="18521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9DB4C4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326.85pt;margin-top:6.75pt;width:170.6pt;height:162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" fillcolor="white [3201]" strokeweight=".5pt">
                <v:textbox>
                  <w:txbxContent>
                    <w:p w14:paraId="01DC62B1" w14:textId="77777777" w:rsidR="003D0630" w:rsidRDefault="003D0630" w:rsidP="003D0630">
                      <w:r>
                        <w:rPr>
                          <w:noProof/>
                        </w:rPr>
                        <w:drawing>
                          <wp:inline distT="0" distB="0" distL="0" distR="0" wp14:anchorId="3EC1AD5D" wp14:editId="27249A29">
                            <wp:extent cx="2020901" cy="1850361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3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22865" cy="18521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The angle </w:t>
      </w:r>
      <w:r w:rsidRPr="0043522C">
        <w:rPr>
          <w:position w:val="-6"/>
        </w:rPr>
        <w:object w:dxaOrig="760" w:dyaOrig="320" w14:anchorId="53F67329">
          <v:shape id="_x0000_i1033" type="#_x0000_t75" style="width:38.25pt;height:15.75pt" o:ole="">
            <v:imagedata r:id="rId40" o:title=""/>
          </v:shape>
          <o:OLEObject Type="Embed" ProgID="Equation.DSMT4" ShapeID="_x0000_i1033" DrawAspect="Content" ObjectID="_1661353561" r:id="rId41"/>
        </w:object>
      </w:r>
      <w:r>
        <w:t xml:space="preserve"> is in degrees.</w:t>
      </w:r>
    </w:p>
    <w:p w14:paraId="6BBA796A" w14:textId="77777777" w:rsidR="003D0630" w:rsidRDefault="003D0630" w:rsidP="003D0630">
      <w:pPr>
        <w:pStyle w:val="ListParagraph"/>
        <w:numPr>
          <w:ilvl w:val="0"/>
          <w:numId w:val="8"/>
        </w:numPr>
      </w:pPr>
      <w:r>
        <w:t>Write given plot in rectangular form.</w:t>
      </w:r>
      <w:r w:rsidRPr="007A7CD6">
        <w:rPr>
          <w:noProof/>
        </w:rPr>
        <w:t xml:space="preserve"> </w:t>
      </w:r>
      <w:r w:rsidRPr="00971742">
        <w:rPr>
          <w:noProof/>
          <w:position w:val="-14"/>
        </w:rPr>
        <w:object w:dxaOrig="840" w:dyaOrig="400" w14:anchorId="30ACD326">
          <v:shape id="_x0000_i1034" type="#_x0000_t75" style="width:42pt;height:20.25pt" o:ole="">
            <v:imagedata r:id="rId42" o:title=""/>
          </v:shape>
          <o:OLEObject Type="Embed" ProgID="Equation.DSMT4" ShapeID="_x0000_i1034" DrawAspect="Content" ObjectID="_1661353562" r:id="rId43"/>
        </w:object>
      </w:r>
    </w:p>
    <w:p w14:paraId="6BD0C919" w14:textId="77777777" w:rsidR="003D0630" w:rsidRDefault="003D0630" w:rsidP="003D0630">
      <w:pPr>
        <w:pStyle w:val="ListParagraph"/>
        <w:numPr>
          <w:ilvl w:val="0"/>
          <w:numId w:val="8"/>
        </w:numPr>
      </w:pPr>
      <w:r>
        <w:t>Write given plot in polar form (in radian)</w:t>
      </w:r>
      <w:r w:rsidRPr="00971742">
        <w:rPr>
          <w:noProof/>
        </w:rPr>
        <w:t xml:space="preserve"> </w:t>
      </w:r>
      <w:r w:rsidRPr="00971742">
        <w:rPr>
          <w:noProof/>
          <w:position w:val="-16"/>
        </w:rPr>
        <w:object w:dxaOrig="760" w:dyaOrig="440" w14:anchorId="712D17D1">
          <v:shape id="_x0000_i1035" type="#_x0000_t75" style="width:38.25pt;height:21.75pt" o:ole="">
            <v:imagedata r:id="rId44" o:title=""/>
          </v:shape>
          <o:OLEObject Type="Embed" ProgID="Equation.DSMT4" ShapeID="_x0000_i1035" DrawAspect="Content" ObjectID="_1661353563" r:id="rId45"/>
        </w:object>
      </w:r>
    </w:p>
    <w:p w14:paraId="43BFAC02" w14:textId="77777777" w:rsidR="003D0630" w:rsidRDefault="003D0630" w:rsidP="003D0630"/>
    <w:p w14:paraId="2B36A02B" w14:textId="77777777" w:rsidR="003D0630" w:rsidRDefault="003D0630" w:rsidP="003D0630"/>
    <w:p w14:paraId="69AB6A7C" w14:textId="77777777" w:rsidR="003D0630" w:rsidRDefault="003D0630" w:rsidP="003D0630"/>
    <w:p w14:paraId="70210138" w14:textId="77777777" w:rsidR="003D0630" w:rsidRDefault="003D0630" w:rsidP="003D0630"/>
    <w:p w14:paraId="3D38A9F2" w14:textId="77777777" w:rsidR="003D0630" w:rsidRDefault="003D0630" w:rsidP="003D0630">
      <w:r>
        <w:rPr>
          <w:noProof/>
        </w:rPr>
        <w:drawing>
          <wp:inline distT="0" distB="0" distL="0" distR="0" wp14:anchorId="69F7A3E9" wp14:editId="448D416F">
            <wp:extent cx="6051550" cy="2588158"/>
            <wp:effectExtent l="0" t="0" r="6350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60283" cy="2591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C7245" w14:textId="77777777" w:rsidR="003D0630" w:rsidRDefault="003D0630" w:rsidP="003D0630"/>
    <w:p w14:paraId="4118943D" w14:textId="77777777" w:rsidR="003D0630" w:rsidRDefault="003D0630" w:rsidP="003D0630"/>
    <w:p w14:paraId="66FBB376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120A4C2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3C5DA016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ED33E43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39087B1D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567DB3C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4C523C27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09DA7638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CF5F1DA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224BF1D1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5688AC8D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54507DF4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2EFCE696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3726E661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A60E191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21BA58B6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04E9FA37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1F30B705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2AEA06A5" w14:textId="77777777" w:rsidR="003D0630" w:rsidRDefault="003D0630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F0DBAE2" w14:textId="77777777" w:rsidR="003D0630" w:rsidRDefault="003D0630" w:rsidP="003D0630">
      <w:pPr>
        <w:pStyle w:val="ListParagraph"/>
        <w:numPr>
          <w:ilvl w:val="0"/>
          <w:numId w:val="2"/>
        </w:numPr>
        <w:spacing w:after="160" w:line="259" w:lineRule="auto"/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8E6F83C" wp14:editId="7A142A3E">
                <wp:simplePos x="0" y="0"/>
                <wp:positionH relativeFrom="column">
                  <wp:posOffset>-146050</wp:posOffset>
                </wp:positionH>
                <wp:positionV relativeFrom="paragraph">
                  <wp:posOffset>-60960</wp:posOffset>
                </wp:positionV>
                <wp:extent cx="7181850" cy="1638300"/>
                <wp:effectExtent l="0" t="0" r="19050" b="1905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1638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689B2F" id="Rectangle 25" o:spid="_x0000_s1026" style="position:absolute;margin-left:-11.5pt;margin-top:-4.8pt;width:565.5pt;height:129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" filled="f" strokecolor="red" strokeweight="2pt"/>
            </w:pict>
          </mc:Fallback>
        </mc:AlternateContent>
      </w:r>
    </w:p>
    <w:p w14:paraId="7CC77339" w14:textId="77777777" w:rsidR="003D0630" w:rsidRDefault="003D0630" w:rsidP="003D0630">
      <w:r>
        <w:t>Convert the following function in polar form.</w:t>
      </w:r>
    </w:p>
    <w:p w14:paraId="0A9C4D1E" w14:textId="77777777" w:rsidR="003D0630" w:rsidRDefault="003D0630" w:rsidP="003D0630">
      <w:pPr>
        <w:pStyle w:val="ListParagraph"/>
        <w:numPr>
          <w:ilvl w:val="0"/>
          <w:numId w:val="9"/>
        </w:numPr>
        <w:spacing w:after="160" w:line="259" w:lineRule="auto"/>
      </w:pPr>
      <w:r w:rsidRPr="00100D7E">
        <w:rPr>
          <w:position w:val="-10"/>
        </w:rPr>
        <w:object w:dxaOrig="4440" w:dyaOrig="320" w14:anchorId="67897340">
          <v:shape id="_x0000_i1036" type="#_x0000_t75" style="width:222pt;height:16.5pt" o:ole="">
            <v:imagedata r:id="rId47" o:title=""/>
          </v:shape>
          <o:OLEObject Type="Embed" ProgID="Equation.DSMT4" ShapeID="_x0000_i1036" DrawAspect="Content" ObjectID="_1661353564" r:id="rId48"/>
        </w:object>
      </w:r>
    </w:p>
    <w:p w14:paraId="294731AB" w14:textId="77777777" w:rsidR="003D0630" w:rsidRDefault="003D0630" w:rsidP="003D0630">
      <w:pPr>
        <w:pStyle w:val="ListParagraph"/>
      </w:pPr>
    </w:p>
    <w:p w14:paraId="2B4948AF" w14:textId="77777777" w:rsidR="003D0630" w:rsidRDefault="003D0630" w:rsidP="003D0630">
      <w:pPr>
        <w:pStyle w:val="ListParagraph"/>
        <w:numPr>
          <w:ilvl w:val="0"/>
          <w:numId w:val="9"/>
        </w:numPr>
        <w:spacing w:after="160" w:line="259" w:lineRule="auto"/>
      </w:pPr>
      <w:r w:rsidRPr="00100D7E">
        <w:rPr>
          <w:position w:val="-28"/>
        </w:rPr>
        <w:object w:dxaOrig="2460" w:dyaOrig="660" w14:anchorId="1F175311">
          <v:shape id="_x0000_i1037" type="#_x0000_t75" style="width:123pt;height:33pt" o:ole="">
            <v:imagedata r:id="rId49" o:title=""/>
          </v:shape>
          <o:OLEObject Type="Embed" ProgID="Equation.DSMT4" ShapeID="_x0000_i1037" DrawAspect="Content" ObjectID="_1661353565" r:id="rId50"/>
        </w:object>
      </w:r>
    </w:p>
    <w:p w14:paraId="35763A11" w14:textId="77777777" w:rsidR="003D0630" w:rsidRDefault="003D0630" w:rsidP="003D0630">
      <w:pPr>
        <w:autoSpaceDE w:val="0"/>
        <w:autoSpaceDN w:val="0"/>
        <w:adjustRightInd w:val="0"/>
        <w:spacing w:after="0" w:line="240" w:lineRule="auto"/>
      </w:pPr>
    </w:p>
    <w:p w14:paraId="139E6583" w14:textId="77777777" w:rsidR="003D0630" w:rsidRDefault="003D0630" w:rsidP="003D0630">
      <w:pPr>
        <w:autoSpaceDE w:val="0"/>
        <w:autoSpaceDN w:val="0"/>
        <w:adjustRightInd w:val="0"/>
        <w:spacing w:after="0" w:line="240" w:lineRule="auto"/>
      </w:pPr>
    </w:p>
    <w:p w14:paraId="3EA90312" w14:textId="77777777" w:rsidR="003D0630" w:rsidRDefault="003D0630" w:rsidP="003D0630">
      <w:pPr>
        <w:autoSpaceDE w:val="0"/>
        <w:autoSpaceDN w:val="0"/>
        <w:adjustRightInd w:val="0"/>
        <w:spacing w:after="0" w:line="240" w:lineRule="auto"/>
      </w:pPr>
    </w:p>
    <w:p w14:paraId="74E79105" w14:textId="77777777" w:rsidR="003D0630" w:rsidRPr="003D0630" w:rsidRDefault="003D0630" w:rsidP="003D06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>
        <w:rPr>
          <w:noProof/>
        </w:rPr>
        <w:drawing>
          <wp:inline distT="0" distB="0" distL="0" distR="0" wp14:anchorId="5CDA6D78" wp14:editId="72A59471">
            <wp:extent cx="6515100" cy="4704143"/>
            <wp:effectExtent l="0" t="0" r="0" b="127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528178" cy="4713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35198" w14:textId="77777777" w:rsidR="00057957" w:rsidRPr="003D0630" w:rsidRDefault="00057957" w:rsidP="00057957">
      <w:pPr>
        <w:autoSpaceDE w:val="0"/>
        <w:autoSpaceDN w:val="0"/>
        <w:adjustRightInd w:val="0"/>
        <w:spacing w:after="0" w:line="240" w:lineRule="auto"/>
        <w:ind w:left="360"/>
        <w:rPr>
          <w:rFonts w:ascii="Courier New" w:hAnsi="Courier New" w:cs="Courier New"/>
          <w:sz w:val="20"/>
          <w:szCs w:val="20"/>
        </w:rPr>
      </w:pPr>
    </w:p>
    <w:p w14:paraId="644E19E5" w14:textId="30067D32" w:rsidR="00057957" w:rsidRDefault="003D0630" w:rsidP="00057957">
      <w:pPr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07B9150D" wp14:editId="553CA012">
            <wp:extent cx="5511800" cy="482129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16531" cy="482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DBC10" w14:textId="38245D92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662686E0" w14:textId="6F111B3C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7E4EC128" w14:textId="2E551F2F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129A0719" w14:textId="3A0F0653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6D72797D" w14:textId="5BAB9A5B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614D8F44" w14:textId="777E075B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38ED1E3A" w14:textId="7BAD6DC2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4758B1BF" w14:textId="30A7D969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324C4FA3" w14:textId="3497E66C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426F9EA4" w14:textId="4F25D883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79EFF8BF" w14:textId="0626AB74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148C428E" w14:textId="63E20B04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71CD7297" w14:textId="71B1F866" w:rsidR="004C2A87" w:rsidRDefault="004C2A87" w:rsidP="00057957">
      <w:pPr>
        <w:rPr>
          <w:rFonts w:ascii="Times New Roman" w:hAnsi="Times New Roman" w:cs="Times New Roman"/>
          <w:sz w:val="20"/>
          <w:szCs w:val="20"/>
        </w:rPr>
      </w:pPr>
    </w:p>
    <w:p w14:paraId="546D3F78" w14:textId="48F8CB97" w:rsidR="004C2A87" w:rsidRDefault="004C2A87" w:rsidP="004C2A87">
      <w:pPr>
        <w:pStyle w:val="ListParagraph"/>
        <w:numPr>
          <w:ilvl w:val="0"/>
          <w:numId w:val="2"/>
        </w:numPr>
        <w:spacing w:after="160" w:line="259" w:lineRule="auto"/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CA9EAD3" wp14:editId="11D5B778">
                <wp:simplePos x="0" y="0"/>
                <wp:positionH relativeFrom="column">
                  <wp:posOffset>-133350</wp:posOffset>
                </wp:positionH>
                <wp:positionV relativeFrom="paragraph">
                  <wp:posOffset>-35560</wp:posOffset>
                </wp:positionV>
                <wp:extent cx="7181850" cy="4200525"/>
                <wp:effectExtent l="0" t="0" r="19050" b="2857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42005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E00A23" id="Rectangle 28" o:spid="_x0000_s1026" style="position:absolute;margin-left:-10.5pt;margin-top:-2.8pt;width:565.5pt;height:330.75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" filled="f" strokecolor="red" strokeweight="2pt"/>
            </w:pict>
          </mc:Fallback>
        </mc:AlternateContent>
      </w:r>
      <w:r w:rsidRPr="00F35C6B">
        <w:t>For the given sinusoid</w:t>
      </w:r>
      <w:r>
        <w:t xml:space="preserve"> figure below</w:t>
      </w:r>
      <w:r w:rsidRPr="00F35C6B">
        <w:t xml:space="preserve">, </w:t>
      </w:r>
      <w:r>
        <w:t>determine</w:t>
      </w:r>
      <w:r w:rsidRPr="00F35C6B">
        <w:t xml:space="preserve"> amplitude</w:t>
      </w:r>
      <w:r>
        <w:t xml:space="preserve"> (A)</w:t>
      </w:r>
      <w:r w:rsidRPr="00F35C6B">
        <w:t>, period</w:t>
      </w:r>
      <w:r>
        <w:t xml:space="preserve"> </w:t>
      </w:r>
      <w:r w:rsidRPr="004D2B42">
        <w:rPr>
          <w:position w:val="-30"/>
        </w:rPr>
        <w:object w:dxaOrig="900" w:dyaOrig="720" w14:anchorId="0D1E3737">
          <v:shape id="_x0000_i1038" type="#_x0000_t75" style="width:45pt;height:36.75pt" o:ole="">
            <v:imagedata r:id="rId53" o:title=""/>
          </v:shape>
          <o:OLEObject Type="Embed" ProgID="Equation.DSMT4" ShapeID="_x0000_i1038" DrawAspect="Content" ObjectID="_1661353566" r:id="rId54"/>
        </w:object>
      </w:r>
      <w:r w:rsidRPr="00F35C6B">
        <w:t xml:space="preserve">, </w:t>
      </w:r>
      <w:r>
        <w:t>frequency</w:t>
      </w:r>
      <w:r w:rsidRPr="004D2B42">
        <w:rPr>
          <w:position w:val="-14"/>
        </w:rPr>
        <w:object w:dxaOrig="420" w:dyaOrig="400" w14:anchorId="5B38F17A">
          <v:shape id="_x0000_i1039" type="#_x0000_t75" style="width:21.75pt;height:20.25pt" o:ole="">
            <v:imagedata r:id="rId55" o:title=""/>
          </v:shape>
          <o:OLEObject Type="Embed" ProgID="Equation.DSMT4" ShapeID="_x0000_i1039" DrawAspect="Content" ObjectID="_1661353567" r:id="rId56"/>
        </w:object>
      </w:r>
      <w:r>
        <w:t xml:space="preserve"> , </w:t>
      </w:r>
      <w:r w:rsidRPr="00F35C6B">
        <w:t>and phase</w:t>
      </w:r>
      <w:r>
        <w:t xml:space="preserve"> </w:t>
      </w:r>
      <w:r w:rsidRPr="004D2B42">
        <w:rPr>
          <w:position w:val="-14"/>
        </w:rPr>
        <w:object w:dxaOrig="400" w:dyaOrig="400" w14:anchorId="3294AD83">
          <v:shape id="_x0000_i1040" type="#_x0000_t75" style="width:20.25pt;height:20.25pt" o:ole="">
            <v:imagedata r:id="rId57" o:title=""/>
          </v:shape>
          <o:OLEObject Type="Embed" ProgID="Equation.DSMT4" ShapeID="_x0000_i1040" DrawAspect="Content" ObjectID="_1661353568" r:id="rId58"/>
        </w:object>
      </w:r>
      <w:r w:rsidRPr="00F35C6B">
        <w:t xml:space="preserve">. </w:t>
      </w:r>
      <w:r>
        <w:t xml:space="preserve"> </w:t>
      </w:r>
    </w:p>
    <w:p w14:paraId="7E28CAF0" w14:textId="4A8819A1" w:rsidR="004C2A87" w:rsidRDefault="004C2A87" w:rsidP="004C2A87">
      <w:pPr>
        <w:pStyle w:val="ListParagraph"/>
        <w:numPr>
          <w:ilvl w:val="0"/>
          <w:numId w:val="10"/>
        </w:numPr>
        <w:spacing w:after="160" w:line="259" w:lineRule="auto"/>
      </w:pPr>
      <w:r>
        <w:t xml:space="preserve">Write this figure in terms of </w:t>
      </w:r>
      <w:r w:rsidRPr="0076707C">
        <w:rPr>
          <w:b/>
        </w:rPr>
        <w:t>sine &amp; cosine</w:t>
      </w:r>
      <w:r>
        <w:t xml:space="preserve"> function using RMS (do you remember how to represent RMS (root mean square) values.-or you can verity with simple calculation)</w:t>
      </w:r>
    </w:p>
    <w:p w14:paraId="7DFE4C0D" w14:textId="1D684528" w:rsidR="004C2A87" w:rsidRDefault="004C2A87" w:rsidP="004C2A87">
      <w:pPr>
        <w:pStyle w:val="ListParagraph"/>
        <w:numPr>
          <w:ilvl w:val="0"/>
          <w:numId w:val="10"/>
        </w:numPr>
        <w:spacing w:after="160" w:line="259" w:lineRule="auto"/>
      </w:pPr>
      <w:proofErr w:type="gramStart"/>
      <w:r>
        <w:t>And also</w:t>
      </w:r>
      <w:proofErr w:type="gramEnd"/>
      <w:r>
        <w:t xml:space="preserve"> represent this function in terms of exponential function too (You know that </w:t>
      </w:r>
      <w:r w:rsidRPr="0076707C">
        <w:rPr>
          <w:position w:val="-18"/>
        </w:rPr>
        <w:object w:dxaOrig="3940" w:dyaOrig="480" w14:anchorId="0CD14C6A">
          <v:shape id="_x0000_i1041" type="#_x0000_t75" style="width:197.25pt;height:24pt" o:ole="">
            <v:imagedata r:id="rId59" o:title=""/>
          </v:shape>
          <o:OLEObject Type="Embed" ProgID="Equation.DSMT4" ShapeID="_x0000_i1041" DrawAspect="Content" ObjectID="_1661353569" r:id="rId60"/>
        </w:object>
      </w:r>
      <w:r>
        <w:t>)</w:t>
      </w:r>
    </w:p>
    <w:p w14:paraId="1FB87A19" w14:textId="4CB4A3B2" w:rsidR="004C2A87" w:rsidRDefault="004C2A87" w:rsidP="004C2A87">
      <w:pPr>
        <w:jc w:val="center"/>
      </w:pPr>
      <w:r>
        <w:rPr>
          <w:noProof/>
        </w:rPr>
        <w:drawing>
          <wp:inline distT="0" distB="0" distL="0" distR="0" wp14:anchorId="02A0A03A" wp14:editId="2FB7817F">
            <wp:extent cx="3236180" cy="2627258"/>
            <wp:effectExtent l="0" t="0" r="254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36180" cy="262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0CFCD" w14:textId="77777777" w:rsidR="004C2A87" w:rsidRDefault="004C2A87" w:rsidP="004C2A87">
      <w:bookmarkStart w:id="0" w:name="_GoBack"/>
      <w:bookmarkEnd w:id="0"/>
    </w:p>
    <w:p w14:paraId="53935079" w14:textId="64496B41" w:rsidR="004C2A87" w:rsidRPr="003D0630" w:rsidRDefault="004C2A87" w:rsidP="0005795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9C05688" wp14:editId="0B05C19C">
            <wp:extent cx="5876925" cy="3975087"/>
            <wp:effectExtent l="0" t="0" r="0" b="698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942" cy="3979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C2A87" w:rsidRPr="003D0630" w:rsidSect="00057957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720" w:right="720" w:bottom="720" w:left="720" w:header="288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8CBAB2" w14:textId="77777777" w:rsidR="00CF0823" w:rsidRDefault="00CF0823" w:rsidP="00757430">
      <w:pPr>
        <w:spacing w:after="0" w:line="240" w:lineRule="auto"/>
      </w:pPr>
      <w:r>
        <w:separator/>
      </w:r>
    </w:p>
  </w:endnote>
  <w:endnote w:type="continuationSeparator" w:id="0">
    <w:p w14:paraId="1B9D4522" w14:textId="77777777" w:rsidR="00CF0823" w:rsidRDefault="00CF0823" w:rsidP="007574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474C69" w14:textId="77777777" w:rsidR="00E35D88" w:rsidRDefault="00E35D88" w:rsidP="00E35D88">
    <w:pPr>
      <w:pStyle w:val="Footer"/>
      <w:jc w:val="center"/>
    </w:pPr>
    <w:bookmarkStart w:id="1" w:name="XILINX1FooterEvenPages"/>
    <w:r w:rsidRPr="00E35D88">
      <w:rPr>
        <w:color w:val="000000"/>
        <w:sz w:val="17"/>
      </w:rPr>
      <w:t xml:space="preserve">  </w:t>
    </w:r>
  </w:p>
  <w:bookmarkEnd w:id="1"/>
  <w:p w14:paraId="304B24CC" w14:textId="77777777" w:rsidR="00E35D88" w:rsidRDefault="00E35D8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610AFA" w14:textId="77777777" w:rsidR="00E35D88" w:rsidRDefault="00E35D88" w:rsidP="00E35D88">
    <w:pPr>
      <w:pStyle w:val="Footer"/>
      <w:jc w:val="center"/>
    </w:pPr>
    <w:bookmarkStart w:id="2" w:name="XILINX1FooterPrimary"/>
    <w:r w:rsidRPr="00E35D88">
      <w:rPr>
        <w:color w:val="000000"/>
        <w:sz w:val="17"/>
      </w:rPr>
      <w:t xml:space="preserve">  </w:t>
    </w:r>
  </w:p>
  <w:bookmarkEnd w:id="2"/>
  <w:p w14:paraId="44EEF1D6" w14:textId="77777777" w:rsidR="00E35D88" w:rsidRDefault="00E35D8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42B75C" w14:textId="77777777" w:rsidR="00E35D88" w:rsidRDefault="00E35D88" w:rsidP="00E35D88">
    <w:pPr>
      <w:pStyle w:val="Footer"/>
      <w:jc w:val="center"/>
    </w:pPr>
    <w:bookmarkStart w:id="3" w:name="XILINX1FooterFirstPage"/>
    <w:r w:rsidRPr="00E35D88">
      <w:rPr>
        <w:color w:val="000000"/>
        <w:sz w:val="17"/>
      </w:rPr>
      <w:t xml:space="preserve">  </w:t>
    </w:r>
  </w:p>
  <w:bookmarkEnd w:id="3"/>
  <w:p w14:paraId="6E8132F0" w14:textId="77777777" w:rsidR="00E35D88" w:rsidRDefault="00E35D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39390E" w14:textId="77777777" w:rsidR="00CF0823" w:rsidRDefault="00CF0823" w:rsidP="00757430">
      <w:pPr>
        <w:spacing w:after="0" w:line="240" w:lineRule="auto"/>
      </w:pPr>
      <w:r>
        <w:separator/>
      </w:r>
    </w:p>
  </w:footnote>
  <w:footnote w:type="continuationSeparator" w:id="0">
    <w:p w14:paraId="3510B84B" w14:textId="77777777" w:rsidR="00CF0823" w:rsidRDefault="00CF0823" w:rsidP="007574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4CCBF2" w14:textId="77777777" w:rsidR="00E35D88" w:rsidRPr="0063599E" w:rsidRDefault="00E35D88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 xml:space="preserve">Fall </w:t>
    </w:r>
    <w:r w:rsidRPr="0063599E">
      <w:rPr>
        <w:rFonts w:ascii="Times New Roman" w:hAnsi="Times New Roman" w:cs="Times New Roman"/>
        <w:b/>
        <w:sz w:val="40"/>
        <w:szCs w:val="40"/>
      </w:rPr>
      <w:t>20</w:t>
    </w:r>
    <w:r>
      <w:rPr>
        <w:rFonts w:ascii="Times New Roman" w:hAnsi="Times New Roman" w:cs="Times New Roman"/>
        <w:b/>
        <w:sz w:val="40"/>
        <w:szCs w:val="40"/>
      </w:rPr>
      <w:t>20</w:t>
    </w:r>
  </w:p>
  <w:p w14:paraId="3838DF60" w14:textId="77777777" w:rsidR="00E35D88" w:rsidRDefault="00E35D88">
    <w:pPr>
      <w:pStyle w:val="Header"/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13D796" w14:textId="77777777" w:rsidR="00757430" w:rsidRPr="0063599E" w:rsidRDefault="00423DE1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>Fall</w:t>
    </w:r>
    <w:r w:rsidR="007D0510">
      <w:rPr>
        <w:rFonts w:ascii="Times New Roman" w:hAnsi="Times New Roman" w:cs="Times New Roman"/>
        <w:b/>
        <w:sz w:val="40"/>
        <w:szCs w:val="40"/>
      </w:rPr>
      <w:t xml:space="preserve"> </w:t>
    </w:r>
    <w:r w:rsidR="007D0510" w:rsidRPr="0063599E">
      <w:rPr>
        <w:rFonts w:ascii="Times New Roman" w:hAnsi="Times New Roman" w:cs="Times New Roman"/>
        <w:b/>
        <w:sz w:val="40"/>
        <w:szCs w:val="40"/>
      </w:rPr>
      <w:t>20</w:t>
    </w:r>
    <w:r w:rsidR="003F7E2C">
      <w:rPr>
        <w:rFonts w:ascii="Times New Roman" w:hAnsi="Times New Roman" w:cs="Times New Roman"/>
        <w:b/>
        <w:sz w:val="40"/>
        <w:szCs w:val="40"/>
      </w:rPr>
      <w:t>20</w:t>
    </w:r>
  </w:p>
  <w:p w14:paraId="4E424A77" w14:textId="77777777" w:rsidR="00757430" w:rsidRDefault="00757430">
    <w:pPr>
      <w:pStyle w:val="Header"/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A84BC4" w14:textId="77777777" w:rsidR="00E35D88" w:rsidRPr="0063599E" w:rsidRDefault="00E35D88" w:rsidP="0063599E">
    <w:pPr>
      <w:ind w:right="110"/>
      <w:jc w:val="right"/>
      <w:rPr>
        <w:rFonts w:ascii="Times New Roman" w:hAnsi="Times New Roman" w:cs="Times New Roman"/>
        <w:b/>
        <w:sz w:val="40"/>
        <w:szCs w:val="40"/>
      </w:rPr>
    </w:pPr>
    <w:r>
      <w:rPr>
        <w:rFonts w:ascii="Times New Roman" w:hAnsi="Times New Roman" w:cs="Times New Roman"/>
        <w:b/>
        <w:sz w:val="40"/>
        <w:szCs w:val="40"/>
      </w:rPr>
      <w:t xml:space="preserve">Fall </w:t>
    </w:r>
    <w:r w:rsidRPr="0063599E">
      <w:rPr>
        <w:rFonts w:ascii="Times New Roman" w:hAnsi="Times New Roman" w:cs="Times New Roman"/>
        <w:b/>
        <w:sz w:val="40"/>
        <w:szCs w:val="40"/>
      </w:rPr>
      <w:t>20</w:t>
    </w:r>
    <w:r>
      <w:rPr>
        <w:rFonts w:ascii="Times New Roman" w:hAnsi="Times New Roman" w:cs="Times New Roman"/>
        <w:b/>
        <w:sz w:val="40"/>
        <w:szCs w:val="40"/>
      </w:rPr>
      <w:t>20</w:t>
    </w:r>
  </w:p>
  <w:p w14:paraId="256F8EAC" w14:textId="77777777" w:rsidR="00E35D88" w:rsidRDefault="00E35D88">
    <w:pPr>
      <w:pStyle w:val="Header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56B23"/>
    <w:multiLevelType w:val="hybridMultilevel"/>
    <w:tmpl w:val="4ECC75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9C4801"/>
    <w:multiLevelType w:val="hybridMultilevel"/>
    <w:tmpl w:val="3F28538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6148CA"/>
    <w:multiLevelType w:val="hybridMultilevel"/>
    <w:tmpl w:val="F202E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C76E48"/>
    <w:multiLevelType w:val="hybridMultilevel"/>
    <w:tmpl w:val="F0F80D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CB355F"/>
    <w:multiLevelType w:val="hybridMultilevel"/>
    <w:tmpl w:val="F2B257F8"/>
    <w:lvl w:ilvl="0" w:tplc="087E2E5C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6F0A3D"/>
    <w:multiLevelType w:val="hybridMultilevel"/>
    <w:tmpl w:val="0576C26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066507D"/>
    <w:multiLevelType w:val="hybridMultilevel"/>
    <w:tmpl w:val="FD46F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566885"/>
    <w:multiLevelType w:val="hybridMultilevel"/>
    <w:tmpl w:val="21FAC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DF4199"/>
    <w:multiLevelType w:val="hybridMultilevel"/>
    <w:tmpl w:val="9CA4D7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D6323A"/>
    <w:multiLevelType w:val="hybridMultilevel"/>
    <w:tmpl w:val="4802F6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8"/>
  </w:num>
  <w:num w:numId="9">
    <w:abstractNumId w:val="7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47F1"/>
    <w:rsid w:val="00057957"/>
    <w:rsid w:val="00152980"/>
    <w:rsid w:val="00196460"/>
    <w:rsid w:val="002207F1"/>
    <w:rsid w:val="003349A0"/>
    <w:rsid w:val="00373562"/>
    <w:rsid w:val="003D0630"/>
    <w:rsid w:val="003D304B"/>
    <w:rsid w:val="003F7E2C"/>
    <w:rsid w:val="00423DE1"/>
    <w:rsid w:val="00463B87"/>
    <w:rsid w:val="004C2A87"/>
    <w:rsid w:val="004F4A3B"/>
    <w:rsid w:val="00594984"/>
    <w:rsid w:val="005B7AC6"/>
    <w:rsid w:val="0063599E"/>
    <w:rsid w:val="006D3F12"/>
    <w:rsid w:val="006D5204"/>
    <w:rsid w:val="00757430"/>
    <w:rsid w:val="00782211"/>
    <w:rsid w:val="007C2FBA"/>
    <w:rsid w:val="007D0510"/>
    <w:rsid w:val="007D396F"/>
    <w:rsid w:val="0088243D"/>
    <w:rsid w:val="008C6E79"/>
    <w:rsid w:val="00996C40"/>
    <w:rsid w:val="00A547F1"/>
    <w:rsid w:val="00B41BA7"/>
    <w:rsid w:val="00BC1C5E"/>
    <w:rsid w:val="00C15265"/>
    <w:rsid w:val="00C85ADD"/>
    <w:rsid w:val="00CF0823"/>
    <w:rsid w:val="00CF650A"/>
    <w:rsid w:val="00D721B3"/>
    <w:rsid w:val="00DF44DC"/>
    <w:rsid w:val="00DF69ED"/>
    <w:rsid w:val="00E35D88"/>
    <w:rsid w:val="00F727D3"/>
    <w:rsid w:val="00FA5B03"/>
    <w:rsid w:val="00FF7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F39EDA"/>
  <w15:docId w15:val="{20097198-F8CE-4DA6-9577-A94B1536E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74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7430"/>
  </w:style>
  <w:style w:type="paragraph" w:styleId="Footer">
    <w:name w:val="footer"/>
    <w:basedOn w:val="Normal"/>
    <w:link w:val="FooterChar"/>
    <w:uiPriority w:val="99"/>
    <w:unhideWhenUsed/>
    <w:rsid w:val="007574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7430"/>
  </w:style>
  <w:style w:type="paragraph" w:styleId="ListParagraph">
    <w:name w:val="List Paragraph"/>
    <w:basedOn w:val="Normal"/>
    <w:link w:val="ListParagraphChar"/>
    <w:uiPriority w:val="34"/>
    <w:qFormat/>
    <w:rsid w:val="003D304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A5B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9" Type="http://schemas.openxmlformats.org/officeDocument/2006/relationships/image" Target="media/image25.png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image" Target="media/image27.wmf"/><Relationship Id="rId47" Type="http://schemas.openxmlformats.org/officeDocument/2006/relationships/image" Target="media/image30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5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2.png"/><Relationship Id="rId49" Type="http://schemas.openxmlformats.org/officeDocument/2006/relationships/image" Target="media/image31.wmf"/><Relationship Id="rId57" Type="http://schemas.openxmlformats.org/officeDocument/2006/relationships/image" Target="media/image36.wmf"/><Relationship Id="rId61" Type="http://schemas.openxmlformats.org/officeDocument/2006/relationships/image" Target="media/image38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4" Type="http://schemas.openxmlformats.org/officeDocument/2006/relationships/image" Target="media/image28.wmf"/><Relationship Id="rId52" Type="http://schemas.openxmlformats.org/officeDocument/2006/relationships/image" Target="media/image33.png"/><Relationship Id="rId60" Type="http://schemas.openxmlformats.org/officeDocument/2006/relationships/oleObject" Target="embeddings/oleObject1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5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32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29.png"/><Relationship Id="rId59" Type="http://schemas.openxmlformats.org/officeDocument/2006/relationships/image" Target="media/image37.wmf"/><Relationship Id="rId67" Type="http://schemas.openxmlformats.org/officeDocument/2006/relationships/header" Target="header3.xml"/><Relationship Id="rId20" Type="http://schemas.openxmlformats.org/officeDocument/2006/relationships/image" Target="media/image10.png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4.bin"/><Relationship Id="rId62" Type="http://schemas.openxmlformats.org/officeDocument/2006/relationships/image" Target="media/image39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13</Pages>
  <Words>722</Words>
  <Characters>412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keywords>No Markings, , , , , , , , , </cp:keywords>
  <cp:lastModifiedBy>Muhammad Aldacher</cp:lastModifiedBy>
  <cp:revision>12</cp:revision>
  <cp:lastPrinted>2020-09-12T01:18:00Z</cp:lastPrinted>
  <dcterms:created xsi:type="dcterms:W3CDTF">2015-08-23T19:58:00Z</dcterms:created>
  <dcterms:modified xsi:type="dcterms:W3CDTF">2020-09-12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2b3483e3-0dae-44a3-8f4d-7e57397a2ed7</vt:lpwstr>
  </property>
  <property fmtid="{D5CDD505-2E9C-101B-9397-08002B2CF9AE}" pid="3" name="XilinxPublication Year">
    <vt:lpwstr/>
  </property>
  <property fmtid="{D5CDD505-2E9C-101B-9397-08002B2CF9AE}" pid="4" name="XilinxVisual Markings">
    <vt:lpwstr/>
  </property>
  <property fmtid="{D5CDD505-2E9C-101B-9397-08002B2CF9AE}" pid="5" name="XilinxAdditional Classifications">
    <vt:lpwstr/>
  </property>
  <property fmtid="{D5CDD505-2E9C-101B-9397-08002B2CF9AE}" pid="6" name="XilinxDevelopment Projects">
    <vt:lpwstr/>
  </property>
  <property fmtid="{D5CDD505-2E9C-101B-9397-08002B2CF9AE}" pid="7" name="XilinxThird Party">
    <vt:lpwstr/>
  </property>
  <property fmtid="{D5CDD505-2E9C-101B-9397-08002B2CF9AE}" pid="8" name="XilinxExport Control">
    <vt:lpwstr/>
  </property>
  <property fmtid="{D5CDD505-2E9C-101B-9397-08002B2CF9AE}" pid="9" name="XilinxNote (Line 2)">
    <vt:lpwstr/>
  </property>
  <property fmtid="{D5CDD505-2E9C-101B-9397-08002B2CF9AE}" pid="10" name="XilinxClassification">
    <vt:lpwstr>No Markings</vt:lpwstr>
  </property>
</Properties>
</file>